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1C911C" w14:textId="77777777" w:rsidR="008D561F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 xml:space="preserve">Name:    </w:t>
      </w:r>
      <w:r w:rsidRPr="0020545C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ab/>
        <w:t xml:space="preserve">Session: </w:t>
      </w:r>
    </w:p>
    <w:p w14:paraId="72F7BAE2" w14:textId="77777777" w:rsidR="0020545C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>Programming I</w:t>
      </w:r>
    </w:p>
    <w:p w14:paraId="24C95688" w14:textId="74B0084D" w:rsidR="0020545C" w:rsidRPr="0020545C" w:rsidRDefault="00EF477D" w:rsidP="0020545C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D77046">
        <w:rPr>
          <w:b/>
          <w:sz w:val="28"/>
          <w:szCs w:val="28"/>
        </w:rPr>
        <w:t>12</w:t>
      </w:r>
      <w:r w:rsidR="00A050E4">
        <w:rPr>
          <w:b/>
          <w:sz w:val="28"/>
          <w:szCs w:val="28"/>
        </w:rPr>
        <w:t>.202</w:t>
      </w:r>
      <w:r w:rsidR="00D77046">
        <w:rPr>
          <w:b/>
          <w:sz w:val="28"/>
          <w:szCs w:val="28"/>
        </w:rPr>
        <w:t>1</w:t>
      </w:r>
    </w:p>
    <w:p w14:paraId="5B095E92" w14:textId="77777777" w:rsidR="0020545C" w:rsidRDefault="0020545C" w:rsidP="0020545C">
      <w:pPr>
        <w:pStyle w:val="NoSpacing"/>
      </w:pPr>
    </w:p>
    <w:p w14:paraId="117DE59A" w14:textId="77777777" w:rsidR="006863DD" w:rsidRDefault="006863DD" w:rsidP="0020545C">
      <w:pPr>
        <w:pStyle w:val="NoSpacing"/>
      </w:pPr>
      <w:r>
        <w:t>Complete the following programs.  Print out your documented source code, attach to this sheet and turn in.</w:t>
      </w:r>
    </w:p>
    <w:p w14:paraId="25DE0144" w14:textId="77777777" w:rsidR="006863DD" w:rsidRDefault="006863DD" w:rsidP="0020545C">
      <w:pPr>
        <w:pStyle w:val="NoSpacing"/>
      </w:pPr>
    </w:p>
    <w:p w14:paraId="50E349A5" w14:textId="77777777" w:rsidR="0020545C" w:rsidRPr="0020545C" w:rsidRDefault="0020545C" w:rsidP="0020545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45C">
        <w:rPr>
          <w:rFonts w:ascii="Times New Roman" w:hAnsi="Times New Roman" w:cs="Times New Roman"/>
          <w:color w:val="000000"/>
          <w:sz w:val="24"/>
          <w:szCs w:val="24"/>
        </w:rPr>
        <w:t>The drag force on a car is given by</w:t>
      </w:r>
    </w:p>
    <w:p w14:paraId="3A8D24C5" w14:textId="77777777" w:rsidR="0020545C" w:rsidRPr="0020545C" w:rsidRDefault="000F6223" w:rsidP="0020545C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45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60" w:dyaOrig="620" w14:anchorId="347903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5pt;height:62.85pt" o:ole="">
            <v:imagedata r:id="rId5" o:title=""/>
          </v:shape>
          <o:OLEObject Type="Embed" ProgID="Equation.DSMT4" ShapeID="_x0000_i1025" DrawAspect="Content" ObjectID="_1695208688" r:id="rId6"/>
        </w:object>
      </w:r>
    </w:p>
    <w:p w14:paraId="53C86DA3" w14:textId="77777777" w:rsidR="0020545C" w:rsidRDefault="00452441" w:rsidP="000F622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w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her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sym w:font="Symbol" w:char="F072"/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 is the density of air (1.23 kg/m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),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is the velocity in units of m/s,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is the projected area of the car (2.5 m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), and </w:t>
      </w:r>
      <w:r w:rsidR="0020545C" w:rsidRPr="0020545C">
        <w:rPr>
          <w:rFonts w:ascii="Times New Roman" w:hAnsi="Times New Roman" w:cs="Times New Roman"/>
          <w:iCs/>
          <w:color w:val="000000"/>
          <w:sz w:val="24"/>
          <w:szCs w:val="24"/>
        </w:rPr>
        <w:t>C</w:t>
      </w:r>
      <w:r w:rsidR="0020545C" w:rsidRPr="0020545C"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>D</w:t>
      </w:r>
      <w:r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is the drag coefficient (0.2).  The amount of power in watts required to overcome such drag force is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D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v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, and the equivalent horsepower required is Hp =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/ </w:t>
      </w:r>
      <w:r>
        <w:rPr>
          <w:rFonts w:ascii="Times New Roman" w:hAnsi="Times New Roman" w:cs="Times New Roman"/>
          <w:color w:val="000000"/>
          <w:sz w:val="24"/>
          <w:szCs w:val="24"/>
        </w:rPr>
        <w:t>746. Write a function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 that accepts 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car’s velocity in MPH and computes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nd returns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the power in watts and in horsepower needed to overcome the resulting drag force.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ote: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1 mph = 0.447 m/s.</w:t>
      </w:r>
    </w:p>
    <w:p w14:paraId="4B22D869" w14:textId="77777777" w:rsidR="0020545C" w:rsidRDefault="0020545C" w:rsidP="002054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2D517F4" w14:textId="77777777" w:rsidR="004B5E16" w:rsidRP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Write a program that initializes a list with ten random integers and then prints four lines of output, containing</w:t>
      </w:r>
    </w:p>
    <w:p w14:paraId="14049D05" w14:textId="77777777"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Every element at an even index.</w:t>
      </w:r>
    </w:p>
    <w:p w14:paraId="10089732" w14:textId="77777777"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Every even element.</w:t>
      </w:r>
    </w:p>
    <w:p w14:paraId="349D0C7E" w14:textId="77777777"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All elements in reverse order.</w:t>
      </w:r>
    </w:p>
    <w:p w14:paraId="07F50183" w14:textId="77777777" w:rsidR="0020545C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Only the first and last element.</w:t>
      </w:r>
    </w:p>
    <w:p w14:paraId="5D47B9DB" w14:textId="77777777" w:rsidR="004B5E16" w:rsidRDefault="004B5E16" w:rsidP="004B5E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3B1FA66" w14:textId="77777777" w:rsid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E16">
        <w:rPr>
          <w:rFonts w:ascii="Times New Roman" w:hAnsi="Times New Roman" w:cs="Times New Roman"/>
          <w:sz w:val="24"/>
          <w:szCs w:val="24"/>
        </w:rPr>
        <w:t>Write a program that reads numbers and adds them to a list if they aren’t already</w:t>
      </w:r>
      <w:r w:rsidR="0003505C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contained in the list. When the list contains ten numbers, the program displays the</w:t>
      </w:r>
      <w:r w:rsidR="0003505C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contents and quits.</w:t>
      </w:r>
    </w:p>
    <w:p w14:paraId="7DDFEDD9" w14:textId="77777777" w:rsidR="004B5E16" w:rsidRDefault="004B5E16" w:rsidP="004B5E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2B49306" w14:textId="77777777" w:rsidR="004B5E16" w:rsidRP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E16">
        <w:rPr>
          <w:rFonts w:ascii="Times New Roman" w:hAnsi="Times New Roman" w:cs="Times New Roman"/>
          <w:sz w:val="24"/>
          <w:szCs w:val="24"/>
        </w:rPr>
        <w:t>Write a program that adds all numbers from 2 to 10,000 to a list. Then remove the</w:t>
      </w:r>
      <w:r w:rsidR="007460D3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multiples of 2 (but not 2), multiples of 3 (but not 3), and so on, up to the multiples of</w:t>
      </w:r>
      <w:r w:rsidR="000F6223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100. Print the remaining values.</w:t>
      </w:r>
    </w:p>
    <w:sectPr w:rsidR="004B5E16" w:rsidRPr="004B5E16" w:rsidSect="008D5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115C5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85513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71CEB"/>
    <w:multiLevelType w:val="hybridMultilevel"/>
    <w:tmpl w:val="38F69F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BEC714D"/>
    <w:multiLevelType w:val="hybridMultilevel"/>
    <w:tmpl w:val="7F78A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F10DD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B6BC9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2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545C"/>
    <w:rsid w:val="0003505C"/>
    <w:rsid w:val="000F6223"/>
    <w:rsid w:val="0020545C"/>
    <w:rsid w:val="00452441"/>
    <w:rsid w:val="004B5E16"/>
    <w:rsid w:val="006863DD"/>
    <w:rsid w:val="00724FFE"/>
    <w:rsid w:val="007460D3"/>
    <w:rsid w:val="0082211E"/>
    <w:rsid w:val="008D561F"/>
    <w:rsid w:val="00926AF4"/>
    <w:rsid w:val="00A050E4"/>
    <w:rsid w:val="00CC1C05"/>
    <w:rsid w:val="00D77046"/>
    <w:rsid w:val="00DF44A7"/>
    <w:rsid w:val="00EB71E7"/>
    <w:rsid w:val="00EF47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7C44BF9"/>
  <w15:docId w15:val="{2F8A6669-A793-4958-9EB1-EC1960250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0545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054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99</Words>
  <Characters>113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dcterms:created xsi:type="dcterms:W3CDTF">2019-10-11T19:49:00Z</dcterms:created>
  <dcterms:modified xsi:type="dcterms:W3CDTF">2021-10-08T1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